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28D0" w:rsidRPr="00296D42" w:rsidRDefault="00084AA1" w:rsidP="007F28D0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۱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</w:p>
    <w:p w:rsidR="007F28D0" w:rsidRPr="00296D42" w:rsidRDefault="007F28D0" w:rsidP="007F28D0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 xml:space="preserve">مفهوم </w:t>
      </w:r>
      <w:r w:rsidR="00084AA1" w:rsidRPr="00296D42">
        <w:rPr>
          <w:rFonts w:ascii="Times New Roman" w:hAnsi="Times New Roman" w:cs="B Nazanin"/>
          <w:i/>
          <w:sz w:val="24"/>
          <w:szCs w:val="24"/>
          <w:rtl/>
        </w:rPr>
        <w:t>توان الکتر</w:t>
      </w:r>
      <w:r w:rsidR="00084AA1"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="00084AA1"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="00084AA1"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="00084AA1"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</w:p>
    <w:p w:rsidR="007F28D0" w:rsidRPr="00296D42" w:rsidRDefault="00084AA1" w:rsidP="007F28D0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جرقه </w:t>
      </w:r>
      <w:r w:rsidR="007F28D0" w:rsidRPr="00296D42">
        <w:rPr>
          <w:rFonts w:ascii="Times New Roman" w:hAnsi="Times New Roman" w:cs="B Nazanin" w:hint="cs"/>
          <w:i/>
          <w:sz w:val="24"/>
          <w:szCs w:val="24"/>
          <w:rtl/>
        </w:rPr>
        <w:t>:</w:t>
      </w:r>
    </w:p>
    <w:p w:rsidR="007F28D0" w:rsidRPr="00296D42" w:rsidRDefault="00084AA1" w:rsidP="007F28D0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/>
          <w:i/>
          <w:sz w:val="24"/>
          <w:szCs w:val="24"/>
          <w:rtl/>
        </w:rPr>
        <w:t>هز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ه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ماه چگونه محاسبه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شود</w:t>
      </w:r>
      <w:r w:rsidR="007F28D0" w:rsidRPr="00296D42">
        <w:rPr>
          <w:rFonts w:ascii="Times New Roman" w:hAnsi="Times New Roman" w:cs="B Nazanin" w:hint="cs"/>
          <w:i/>
          <w:sz w:val="24"/>
          <w:szCs w:val="24"/>
          <w:rtl/>
        </w:rPr>
        <w:t>؟</w:t>
      </w:r>
    </w:p>
    <w:p w:rsidR="007F28D0" w:rsidRPr="00296D42" w:rsidRDefault="00084AA1" w:rsidP="007F28D0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و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ه در مدار تول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و مصرف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شو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و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ژ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ه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ر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هم مدار است و از آنجا که در فصل سوم 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ز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هم ب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آهنگ انجام کار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باشد پس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گفت</w:t>
      </w:r>
      <w:r w:rsidR="007F28D0" w:rsidRPr="00296D42">
        <w:rPr>
          <w:rFonts w:ascii="Times New Roman" w:hAnsi="Times New Roman" w:cs="B Nazanin" w:hint="cs"/>
          <w:i/>
          <w:sz w:val="24"/>
          <w:szCs w:val="24"/>
          <w:rtl/>
        </w:rPr>
        <w:t>:</w:t>
      </w:r>
    </w:p>
    <w:p w:rsidR="007F28D0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</w:rPr>
      </w:pPr>
      <w:r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2.25pt;height:30.75pt" o:ole="">
            <v:imagedata r:id="rId5" o:title=""/>
          </v:shape>
          <o:OLEObject Type="Embed" ProgID="Equation.DSMT4" ShapeID="_x0000_i1026" DrawAspect="Content" ObjectID="_1721309457" r:id="rId6"/>
        </w:object>
      </w:r>
    </w:p>
    <w:p w:rsidR="00084AA1" w:rsidRPr="00296D42" w:rsidRDefault="00084AA1" w:rsidP="007F28D0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ز ط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گرفت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ه اگر بار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q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در مدت زمان ب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و نقطه اخلاف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جابجا شود تغ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را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ار از رابط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دست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پس د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7F28D0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</w:rPr>
      </w:pPr>
      <w:r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4040" w:dyaOrig="620">
          <v:shape id="_x0000_i1025" type="#_x0000_t75" style="width:201.75pt;height:30.75pt" o:ole="">
            <v:imagedata r:id="rId7" o:title=""/>
          </v:shape>
          <o:OLEObject Type="Embed" ProgID="Equation.DSMT4" ShapeID="_x0000_i1025" DrawAspect="Content" ObjectID="_1721309458" r:id="rId8"/>
        </w:object>
      </w:r>
    </w:p>
    <w:p w:rsidR="007F28D0" w:rsidRPr="00296D42" w:rsidRDefault="007F28D0" w:rsidP="007F28D0">
      <w:pPr>
        <w:bidi/>
        <w:rPr>
          <w:rFonts w:ascii="Times New Roman" w:hAnsi="Times New Roman" w:cs="B Nazanin"/>
          <w:i/>
          <w:sz w:val="24"/>
          <w:szCs w:val="24"/>
          <w:rtl/>
        </w:rPr>
      </w:pPr>
    </w:p>
    <w:p w:rsidR="007F28D0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به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عبارت 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گر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آهنگ مصرف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آهنگ مصرف کاررا توان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گو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د</w:t>
      </w:r>
      <w:r w:rsidR="007F28D0"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84AA1" w:rsidRPr="00296D42" w:rsidRDefault="00084AA1" w:rsidP="007F28D0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ج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حاسب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ه در کشور ه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 جهت محاسب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ه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ورد استفاده قرار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رد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ووا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ساعت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اشد</w:t>
      </w:r>
      <w:r w:rsidR="007F28D0"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7F28D0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6"/>
          <w:sz w:val="24"/>
          <w:szCs w:val="24"/>
        </w:rPr>
        <w:object w:dxaOrig="1640" w:dyaOrig="320">
          <v:shape id="_x0000_i1027" type="#_x0000_t75" style="width:81.75pt;height:15.75pt" o:ole="">
            <v:imagedata r:id="rId9" o:title=""/>
          </v:shape>
          <o:OLEObject Type="Embed" ProgID="Equation.DSMT4" ShapeID="_x0000_i1027" DrawAspect="Content" ObjectID="_1721309459" r:id="rId10"/>
        </w:object>
      </w: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ابر است با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7F28D0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6"/>
          <w:sz w:val="24"/>
          <w:szCs w:val="24"/>
        </w:rPr>
        <w:object w:dxaOrig="740" w:dyaOrig="279">
          <v:shape id="_x0000_i1028" type="#_x0000_t75" style="width:36.75pt;height:14.25pt" o:ole="">
            <v:imagedata r:id="rId11" o:title=""/>
          </v:shape>
          <o:OLEObject Type="Embed" ProgID="Equation.DSMT4" ShapeID="_x0000_i1028" DrawAspect="Content" ObjectID="_1721309460" r:id="rId12"/>
        </w:object>
      </w: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/>
          <w:i/>
          <w:sz w:val="24"/>
          <w:szCs w:val="24"/>
        </w:rPr>
        <w:t xml:space="preserve"> 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معمولا بر رو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ستگاه ه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و عدد،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 حسب ولت و 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گ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حسب وات نوشته شده است که اول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ولتاژ اس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(Vs)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و دو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س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(Ps)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دستگاه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اشد. توان اس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ه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دستگاه است که فقط تحت ولتاژ اس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ه دست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آ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. اگر دستگاه به ولتا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شتر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ز ولتاژ اس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وصل شود، ممکن است بسوز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84AA1" w:rsidRPr="00296D42" w:rsidRDefault="00084AA1" w:rsidP="00C42072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رصورت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اس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ا 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ستگاه برابر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شود که دستگاه به اختلاف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س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ن وصل شود. به عنوان مثال، لامپ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="00C42072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="00C42072"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>(</w:t>
      </w:r>
      <w:r w:rsidR="00C42072" w:rsidRPr="00296D42">
        <w:rPr>
          <w:rFonts w:ascii="Times New Roman" w:hAnsi="Times New Roman" w:cs="B Nazanin"/>
          <w:i/>
          <w:sz w:val="24"/>
          <w:szCs w:val="24"/>
        </w:rPr>
        <w:t>100W , 220V</w:t>
      </w:r>
      <w:r w:rsidR="00C42072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)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به اختلاف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۲۲۰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ولت وصل شود. حال اگر دستگاه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ا ولتاژ اس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V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و توان اس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P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، را به ولتاژ ج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'V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وصل ک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ستگاه ت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غ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ر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ن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هرچه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س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ستگاه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شتر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اشد، مقاومت ان کمتر است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84AA1" w:rsidRPr="00296D42" w:rsidRDefault="00084AA1" w:rsidP="00C42072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/>
          <w:i/>
          <w:sz w:val="24"/>
          <w:szCs w:val="24"/>
          <w:rtl/>
        </w:rPr>
        <w:lastRenderedPageBreak/>
        <w:t>مثال:</w:t>
      </w:r>
      <w:r w:rsidR="00C42072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گرم کن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ج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="00C42072" w:rsidRPr="00296D42">
        <w:rPr>
          <w:rFonts w:ascii="Times New Roman" w:hAnsi="Times New Roman" w:cs="B Nazanin"/>
          <w:i/>
          <w:sz w:val="24"/>
          <w:szCs w:val="24"/>
          <w:lang w:bidi="fa-IR"/>
        </w:rPr>
        <w:t>10A</w:t>
      </w:r>
      <w:r w:rsidR="00C42072"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 xml:space="preserve"> را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حت اختلاف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="00C42072" w:rsidRPr="00296D42">
        <w:rPr>
          <w:rFonts w:ascii="Times New Roman" w:hAnsi="Times New Roman" w:cs="B Nazanin"/>
          <w:i/>
          <w:sz w:val="24"/>
          <w:szCs w:val="24"/>
          <w:lang w:bidi="fa-IR"/>
        </w:rPr>
        <w:t>220V</w:t>
      </w:r>
      <w:r w:rsidR="00C42072"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 xml:space="preserve"> م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شد. اگر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گرم کن به مدت </w:t>
      </w:r>
      <w:r w:rsidR="00C42072" w:rsidRPr="00296D42">
        <w:rPr>
          <w:rFonts w:ascii="Times New Roman" w:hAnsi="Times New Roman" w:cs="B Nazanin"/>
          <w:i/>
          <w:sz w:val="24"/>
          <w:szCs w:val="24"/>
          <w:lang w:bidi="fa-IR"/>
        </w:rPr>
        <w:t xml:space="preserve"> 3h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در روز کارکند و ق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ه از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هر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و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وات ساعت برابر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۵۰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تومان باشد. هز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ه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اه مصرف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گرم کن چند تومان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شود؟(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اه را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۳۰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رو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ز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نظر ب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</w:t>
      </w: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پاسخ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:ابتدا 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گرم کن را بدست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آو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C42072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14"/>
          <w:sz w:val="24"/>
          <w:szCs w:val="24"/>
        </w:rPr>
        <w:object w:dxaOrig="4220" w:dyaOrig="400">
          <v:shape id="_x0000_i1029" type="#_x0000_t75" style="width:210.75pt;height:20.25pt" o:ole="">
            <v:imagedata r:id="rId13" o:title=""/>
          </v:shape>
          <o:OLEObject Type="Embed" ProgID="Equation.DSMT4" ShapeID="_x0000_i1029" DrawAspect="Content" ObjectID="_1721309461" r:id="rId14"/>
        </w:object>
      </w: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حا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زمان روشن بودن دستگاه در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اه را محاسبه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C42072" w:rsidRPr="00296D42" w:rsidRDefault="00C42072" w:rsidP="00C42072">
      <w:pPr>
        <w:bidi/>
        <w:rPr>
          <w:rFonts w:ascii="Times New Roman" w:hAnsi="Times New Roman" w:cs="B Nazanin"/>
          <w:i/>
          <w:sz w:val="24"/>
          <w:szCs w:val="24"/>
          <w:rtl/>
          <w:lang w:bidi="fa-IR"/>
        </w:rPr>
      </w:pPr>
      <w:r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 xml:space="preserve">تعداد روز * زمان روشن بودن در هر روز = زمان روشن بودن دستگاه در یک ماه </w:t>
      </w:r>
    </w:p>
    <w:p w:rsidR="00C42072" w:rsidRPr="00296D42" w:rsidRDefault="00233C8B" w:rsidP="00C42072">
      <w:pPr>
        <w:bidi/>
        <w:jc w:val="center"/>
        <w:rPr>
          <w:rFonts w:ascii="Times New Roman" w:hAnsi="Times New Roman" w:cs="B Nazanin"/>
          <w:i/>
          <w:sz w:val="24"/>
          <w:szCs w:val="24"/>
          <w:lang w:bidi="fa-IR"/>
        </w:rPr>
      </w:pPr>
      <w:r w:rsidRPr="00233C8B">
        <w:rPr>
          <w:rFonts w:ascii="Times New Roman" w:hAnsi="Times New Roman" w:cs="B Nazanin"/>
          <w:i/>
          <w:position w:val="-6"/>
          <w:sz w:val="24"/>
          <w:szCs w:val="24"/>
          <w:lang w:bidi="fa-IR"/>
        </w:rPr>
        <w:object w:dxaOrig="1180" w:dyaOrig="279">
          <v:shape id="_x0000_i1030" type="#_x0000_t75" style="width:59.25pt;height:14.25pt" o:ole="">
            <v:imagedata r:id="rId15" o:title=""/>
          </v:shape>
          <o:OLEObject Type="Embed" ProgID="Equation.DSMT4" ShapeID="_x0000_i1030" DrawAspect="Content" ObjectID="_1721309462" r:id="rId16"/>
        </w:object>
      </w:r>
      <w:r>
        <w:rPr>
          <w:rFonts w:ascii="Times New Roman" w:hAnsi="Times New Roman" w:cs="B Nazanin"/>
          <w:i/>
          <w:sz w:val="24"/>
          <w:szCs w:val="24"/>
          <w:rtl/>
          <w:lang w:bidi="fa-IR"/>
        </w:rPr>
        <w:t xml:space="preserve"> </w:t>
      </w: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حا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را در مدت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اه بر حسب 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ووا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ساعت بدست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آو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C42072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14"/>
          <w:sz w:val="24"/>
          <w:szCs w:val="24"/>
        </w:rPr>
        <w:object w:dxaOrig="2980" w:dyaOrig="400">
          <v:shape id="_x0000_i1031" type="#_x0000_t75" style="width:149.25pt;height:20.25pt" o:ole="">
            <v:imagedata r:id="rId17" o:title=""/>
          </v:shape>
          <o:OLEObject Type="Embed" ProgID="Equation.DSMT4" ShapeID="_x0000_i1031" DrawAspect="Content" ObjectID="_1721309463" r:id="rId18"/>
        </w:object>
      </w:r>
    </w:p>
    <w:p w:rsidR="00D51F33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بر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حاسب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زا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:</w:t>
      </w:r>
    </w:p>
    <w:p w:rsidR="00C42072" w:rsidRPr="00296D42" w:rsidRDefault="00C42072" w:rsidP="00C42072">
      <w:pPr>
        <w:bidi/>
        <w:rPr>
          <w:rFonts w:ascii="Times New Roman" w:hAnsi="Times New Roman" w:cs="B Nazanin"/>
          <w:i/>
          <w:sz w:val="24"/>
          <w:szCs w:val="24"/>
          <w:rtl/>
          <w:lang w:bidi="fa-IR"/>
        </w:rPr>
      </w:pPr>
      <w:r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>کل هزینه = 198 * 50 = 9900 تومان</w:t>
      </w:r>
    </w:p>
    <w:p w:rsidR="00084AA1" w:rsidRPr="00296D42" w:rsidRDefault="00084AA1" w:rsidP="00C42072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مثال:در داخل جعبه نشان داده شده در شکل مقابل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و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ه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حامل ج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قرار دارد که در هر</w:t>
      </w:r>
      <w:r w:rsidR="00C42072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ثا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ه</w:t>
      </w:r>
      <w:r w:rsidR="00C42072" w:rsidRPr="00296D42">
        <w:rPr>
          <w:rFonts w:ascii="Times New Roman" w:hAnsi="Times New Roman" w:cs="B Nazanin"/>
          <w:i/>
          <w:sz w:val="24"/>
          <w:szCs w:val="24"/>
        </w:rPr>
        <w:t xml:space="preserve"> 36J</w:t>
      </w:r>
      <w:r w:rsidR="00C42072" w:rsidRPr="00296D42">
        <w:rPr>
          <w:rFonts w:ascii="Times New Roman" w:hAnsi="Times New Roman" w:cs="B Nazanin"/>
          <w:i/>
          <w:sz w:val="24"/>
          <w:szCs w:val="24"/>
          <w:lang w:bidi="fa-IR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ز آن خارج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شود. اگر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="00C42072" w:rsidRPr="00296D42">
        <w:rPr>
          <w:rFonts w:ascii="Times New Roman" w:hAnsi="Times New Roman" w:cs="B Nazanin"/>
          <w:i/>
          <w:sz w:val="24"/>
          <w:szCs w:val="24"/>
          <w:rtl/>
        </w:rPr>
        <w:t xml:space="preserve"> نقط</w:t>
      </w:r>
      <w:r w:rsidR="000C7470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ه </w:t>
      </w:r>
      <w:r w:rsidR="00C42072" w:rsidRPr="00296D42">
        <w:rPr>
          <w:rFonts w:ascii="Times New Roman" w:hAnsi="Times New Roman" w:cs="B Nazanin"/>
          <w:i/>
          <w:sz w:val="24"/>
          <w:szCs w:val="24"/>
        </w:rPr>
        <w:t xml:space="preserve">   </w:t>
      </w:r>
      <w:r w:rsidRPr="00296D42">
        <w:rPr>
          <w:rFonts w:ascii="Times New Roman" w:hAnsi="Times New Roman" w:cs="B Nazanin"/>
          <w:i/>
          <w:sz w:val="24"/>
          <w:szCs w:val="24"/>
        </w:rPr>
        <w:t>a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برابر </w:t>
      </w:r>
      <w:r w:rsidR="00C42072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</w:t>
      </w:r>
      <w:r w:rsidR="00C42072" w:rsidRPr="00296D42">
        <w:rPr>
          <w:rFonts w:ascii="Times New Roman" w:hAnsi="Times New Roman" w:cs="B Nazanin"/>
          <w:i/>
          <w:sz w:val="24"/>
          <w:szCs w:val="24"/>
        </w:rPr>
        <w:t>12V</w:t>
      </w:r>
      <w:r w:rsidR="00C42072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باشد.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نقطه</w:t>
      </w:r>
      <w:r w:rsidR="000C7470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 </w:t>
      </w:r>
      <w:r w:rsidRPr="00296D42">
        <w:rPr>
          <w:rFonts w:ascii="Times New Roman" w:hAnsi="Times New Roman" w:cs="B Nazanin"/>
          <w:i/>
          <w:sz w:val="24"/>
          <w:szCs w:val="24"/>
        </w:rPr>
        <w:t>b</w:t>
      </w:r>
      <w:r w:rsidR="000C7470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چند ولت است؟</w:t>
      </w:r>
    </w:p>
    <w:p w:rsidR="000C7470" w:rsidRPr="00296D42" w:rsidRDefault="000C7470" w:rsidP="000C7470">
      <w:pPr>
        <w:bidi/>
        <w:rPr>
          <w:rFonts w:ascii="Times New Roman" w:hAnsi="Times New Roman" w:cs="B Nazanin"/>
          <w:i/>
          <w:sz w:val="24"/>
          <w:szCs w:val="24"/>
          <w:rtl/>
        </w:rPr>
      </w:pP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پاسخ:</w:t>
      </w:r>
      <w:r w:rsidR="000C7470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با توجه به رابط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0C7470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14"/>
          <w:sz w:val="24"/>
          <w:szCs w:val="24"/>
        </w:rPr>
        <w:object w:dxaOrig="3379" w:dyaOrig="400">
          <v:shape id="_x0000_i1032" type="#_x0000_t75" style="width:168.75pt;height:20.25pt" o:ole="">
            <v:imagedata r:id="rId19" o:title=""/>
          </v:shape>
          <o:OLEObject Type="Embed" ProgID="Equation.DSMT4" ShapeID="_x0000_i1032" DrawAspect="Content" ObjectID="_1721309464" r:id="rId20"/>
        </w:object>
      </w:r>
    </w:p>
    <w:p w:rsidR="000C7470" w:rsidRPr="00296D42" w:rsidRDefault="000C7470" w:rsidP="000C7470">
      <w:pPr>
        <w:bidi/>
        <w:rPr>
          <w:rFonts w:ascii="Times New Roman" w:hAnsi="Times New Roman" w:cs="B Nazanin"/>
          <w:i/>
          <w:sz w:val="24"/>
          <w:szCs w:val="24"/>
          <w:rtl/>
        </w:rPr>
      </w:pP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حا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طبق رابط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قدار ولتاژ را بدست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و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0C7470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6"/>
          <w:sz w:val="24"/>
          <w:szCs w:val="24"/>
        </w:rPr>
        <w:object w:dxaOrig="2880" w:dyaOrig="279">
          <v:shape id="_x0000_i1033" type="#_x0000_t75" style="width:2in;height:14.25pt" o:ole="">
            <v:imagedata r:id="rId21" o:title=""/>
          </v:shape>
          <o:OLEObject Type="Embed" ProgID="Equation.DSMT4" ShapeID="_x0000_i1033" DrawAspect="Content" ObjectID="_1721309465" r:id="rId22"/>
        </w:object>
      </w:r>
    </w:p>
    <w:p w:rsidR="000C7470" w:rsidRPr="00296D42" w:rsidRDefault="000C7470" w:rsidP="000C7470">
      <w:pPr>
        <w:bidi/>
        <w:rPr>
          <w:rFonts w:ascii="Times New Roman" w:hAnsi="Times New Roman" w:cs="B Nazanin"/>
          <w:i/>
          <w:sz w:val="24"/>
          <w:szCs w:val="24"/>
          <w:rtl/>
        </w:rPr>
      </w:pP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چو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ج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ز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شتر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ست، پس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0C7470" w:rsidRPr="00296D42" w:rsidRDefault="00233C8B" w:rsidP="00233C8B">
      <w:pPr>
        <w:bidi/>
        <w:jc w:val="center"/>
        <w:rPr>
          <w:rFonts w:ascii="Times New Roman" w:eastAsiaTheme="minorEastAsia" w:hAnsi="Times New Roman" w:cs="B Nazanin"/>
          <w:i/>
          <w:sz w:val="24"/>
          <w:szCs w:val="24"/>
        </w:rPr>
      </w:pPr>
      <w:r w:rsidRPr="00233C8B">
        <w:rPr>
          <w:rFonts w:ascii="Times New Roman" w:eastAsiaTheme="minorEastAsia" w:hAnsi="Times New Roman" w:cs="B Nazanin"/>
          <w:i/>
          <w:position w:val="-12"/>
          <w:sz w:val="24"/>
          <w:szCs w:val="24"/>
        </w:rPr>
        <w:object w:dxaOrig="3360" w:dyaOrig="360">
          <v:shape id="_x0000_i1034" type="#_x0000_t75" style="width:168pt;height:18pt" o:ole="">
            <v:imagedata r:id="rId23" o:title=""/>
          </v:shape>
          <o:OLEObject Type="Embed" ProgID="Equation.DSMT4" ShapeID="_x0000_i1034" DrawAspect="Content" ObjectID="_1721309466" r:id="rId24"/>
        </w:object>
      </w:r>
    </w:p>
    <w:p w:rsidR="00084AA1" w:rsidRPr="00296D42" w:rsidRDefault="00084AA1" w:rsidP="000C7470">
      <w:pPr>
        <w:bidi/>
        <w:rPr>
          <w:rFonts w:ascii="Times New Roman" w:eastAsiaTheme="minorEastAsia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دگرفت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؟</w:t>
      </w: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lastRenderedPageBreak/>
        <w:t>جاه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خال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را با عبارت مناسب تک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آ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 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ووا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ساعت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___(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 است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84AA1" w:rsidRPr="00296D42" w:rsidRDefault="00084AA1" w:rsidP="000C7470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ب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 اگر لامپ را به اختلاف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نوشته شده رو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آن متصل</w:t>
      </w:r>
      <w:r w:rsidR="000C7470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ک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___(برابربا، ب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ش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ر از) توان نوشته شده رو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آن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شو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C7470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جواب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:الف)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) برابر با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</w:p>
    <w:p w:rsidR="000C7470" w:rsidRPr="00296D42" w:rsidRDefault="000C7470" w:rsidP="000C7470">
      <w:pPr>
        <w:bidi/>
        <w:rPr>
          <w:rFonts w:ascii="Times New Roman" w:hAnsi="Times New Roman" w:cs="B Nazanin"/>
          <w:i/>
          <w:sz w:val="24"/>
          <w:szCs w:val="24"/>
        </w:rPr>
      </w:pPr>
    </w:p>
    <w:p w:rsidR="00084AA1" w:rsidRPr="00296D42" w:rsidRDefault="00084AA1" w:rsidP="000C7470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/>
          <w:i/>
          <w:sz w:val="24"/>
          <w:szCs w:val="24"/>
          <w:rtl/>
        </w:rPr>
        <w:t>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گرفت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؟</w:t>
      </w:r>
    </w:p>
    <w:p w:rsidR="00084AA1" w:rsidRPr="00296D42" w:rsidRDefault="00084AA1" w:rsidP="000C7470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خ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ج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="000C7470" w:rsidRPr="00296D42">
        <w:rPr>
          <w:rFonts w:ascii="Times New Roman" w:hAnsi="Times New Roman" w:cs="B Nazanin"/>
          <w:i/>
          <w:sz w:val="24"/>
          <w:szCs w:val="24"/>
          <w:lang w:bidi="fa-IR"/>
        </w:rPr>
        <w:t xml:space="preserve"> 1.1A</w:t>
      </w:r>
      <w:r w:rsidR="000C7470"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 xml:space="preserve"> را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تحت اختلاف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="000C7470" w:rsidRPr="00296D42">
        <w:rPr>
          <w:rFonts w:ascii="Times New Roman" w:hAnsi="Times New Roman" w:cs="B Nazanin"/>
          <w:i/>
          <w:sz w:val="24"/>
          <w:szCs w:val="24"/>
          <w:lang w:bidi="fa-IR"/>
        </w:rPr>
        <w:t>220A</w:t>
      </w:r>
      <w:r w:rsidR="000C7470"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ش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84AA1" w:rsidRPr="00296D42" w:rsidRDefault="00084AA1" w:rsidP="00084AA1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آ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 توان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خ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چند وات است؟</w:t>
      </w:r>
    </w:p>
    <w:p w:rsidR="00084AA1" w:rsidRPr="00296D42" w:rsidRDefault="00084AA1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ب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 اگر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خ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روز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۱۰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ساعت کار کند، در مدت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۳۰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روز به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چند تومان خواهد شد؟ (ق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ه از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هر 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ووا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ساعت، برابر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۵۰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تومان است</w:t>
      </w:r>
      <w:r w:rsidR="000C7470" w:rsidRPr="00296D42">
        <w:rPr>
          <w:rFonts w:ascii="Times New Roman" w:hAnsi="Times New Roman" w:cs="B Nazanin" w:hint="cs"/>
          <w:i/>
          <w:sz w:val="24"/>
          <w:szCs w:val="24"/>
          <w:rtl/>
        </w:rPr>
        <w:t>).</w:t>
      </w:r>
    </w:p>
    <w:p w:rsidR="00084AA1" w:rsidRPr="00296D42" w:rsidRDefault="00084AA1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جواب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:الف)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۲۴۲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وات ب)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۳۶۳۰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تومان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۲</w:t>
      </w:r>
      <w:r w:rsidRPr="00296D42">
        <w:rPr>
          <w:rFonts w:ascii="Times New Roman" w:hAnsi="Times New Roman" w:cs="B Nazanin"/>
          <w:i/>
          <w:sz w:val="24"/>
          <w:szCs w:val="24"/>
          <w:lang w:bidi="fa-IR"/>
        </w:rPr>
        <w:t xml:space="preserve"> 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توا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مقاومت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جرقه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قاوم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لامپ روشن را چگونه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محاسبه کرد؟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بر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دست اوردن 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قاومت،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د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0C7470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</w:rPr>
      </w:pPr>
      <w:r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1320" w:dyaOrig="660">
          <v:shape id="_x0000_i1035" type="#_x0000_t75" style="width:66pt;height:33pt" o:ole="">
            <v:imagedata r:id="rId25" o:title=""/>
          </v:shape>
          <o:OLEObject Type="Embed" ProgID="Equation.DSMT4" ShapeID="_x0000_i1035" DrawAspect="Content" ObjectID="_1721309467" r:id="rId26"/>
        </w:objec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قاومت برابر است با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EF7405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6"/>
          <w:sz w:val="24"/>
          <w:szCs w:val="24"/>
        </w:rPr>
        <w:object w:dxaOrig="999" w:dyaOrig="320">
          <v:shape id="_x0000_i1036" type="#_x0000_t75" style="width:50.25pt;height:15.75pt" o:ole="">
            <v:imagedata r:id="rId27" o:title=""/>
          </v:shape>
          <o:OLEObject Type="Embed" ProgID="Equation.DSMT4" ShapeID="_x0000_i1036" DrawAspect="Content" ObjectID="_1721309468" r:id="rId28"/>
        </w:object>
      </w:r>
    </w:p>
    <w:p w:rsidR="000C7470" w:rsidRPr="00296D42" w:rsidRDefault="000C7470" w:rsidP="00233C8B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ثا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:مقاومت 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گرم کن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تو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ق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="00233C8B" w:rsidRPr="00233C8B">
        <w:rPr>
          <w:rFonts w:ascii="Times New Roman" w:hAnsi="Times New Roman" w:cs="B Nazanin"/>
          <w:i/>
          <w:position w:val="-6"/>
          <w:sz w:val="24"/>
          <w:szCs w:val="24"/>
          <w:lang w:bidi="fa-IR"/>
        </w:rPr>
        <w:object w:dxaOrig="499" w:dyaOrig="279">
          <v:shape id="_x0000_i1037" type="#_x0000_t75" style="width:24.75pt;height:14.25pt" o:ole="">
            <v:imagedata r:id="rId29" o:title=""/>
          </v:shape>
          <o:OLEObject Type="Embed" ProgID="Equation.DSMT4" ShapeID="_x0000_i1037" DrawAspect="Content" ObjectID="_1721309469" r:id="rId30"/>
        </w:object>
      </w:r>
      <w:r w:rsidR="00233C8B">
        <w:rPr>
          <w:rFonts w:ascii="Times New Roman" w:hAnsi="Times New Roman" w:cs="B Nazanin"/>
          <w:i/>
          <w:sz w:val="24"/>
          <w:szCs w:val="24"/>
          <w:lang w:bidi="fa-IR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و ج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ه از آن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گذر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="00EF7405" w:rsidRPr="00296D42">
        <w:rPr>
          <w:rFonts w:ascii="Times New Roman" w:hAnsi="Times New Roman" w:cs="B Nazanin"/>
          <w:i/>
          <w:sz w:val="24"/>
          <w:szCs w:val="24"/>
          <w:lang w:bidi="fa-IR"/>
        </w:rPr>
        <w:t xml:space="preserve"> 4A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است. در مدت </w:t>
      </w:r>
      <w:r w:rsidR="00EF7405" w:rsidRPr="00296D42">
        <w:rPr>
          <w:rFonts w:ascii="Times New Roman" w:hAnsi="Times New Roman" w:cs="B Nazanin"/>
          <w:i/>
          <w:sz w:val="24"/>
          <w:szCs w:val="24"/>
          <w:lang w:bidi="fa-IR"/>
        </w:rPr>
        <w:t xml:space="preserve"> 30 MIN</w:t>
      </w:r>
      <w:r w:rsidR="00EF7405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چند 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و</w:t>
      </w:r>
      <w:r w:rsidR="00EF7405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وا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ساعت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آن مصرف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شود؟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پاسخ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:طبق رابط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مقاومت د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EF7405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5040" w:dyaOrig="620">
          <v:shape id="_x0000_i1038" type="#_x0000_t75" style="width:252pt;height:30.75pt" o:ole="">
            <v:imagedata r:id="rId31" o:title=""/>
          </v:shape>
          <o:OLEObject Type="Embed" ProgID="Equation.DSMT4" ShapeID="_x0000_i1038" DrawAspect="Content" ObjectID="_1721309470" r:id="rId32"/>
        </w:object>
      </w:r>
    </w:p>
    <w:p w:rsidR="00EF7405" w:rsidRPr="00296D42" w:rsidRDefault="00EF7405" w:rsidP="00EF7405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</w:p>
    <w:p w:rsidR="000C7470" w:rsidRPr="00296D42" w:rsidRDefault="000C7470" w:rsidP="00233C8B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ثا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:در دو سر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رو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(آل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ژ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روم و 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)به طول </w:t>
      </w:r>
      <w:r w:rsidR="00EF7405" w:rsidRPr="00296D42">
        <w:rPr>
          <w:rFonts w:ascii="Times New Roman" w:hAnsi="Times New Roman" w:cs="B Nazanin"/>
          <w:i/>
          <w:sz w:val="24"/>
          <w:szCs w:val="24"/>
          <w:lang w:bidi="fa-IR"/>
        </w:rPr>
        <w:t>2m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="00EF7405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و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سطح مقطع </w:t>
      </w:r>
      <w:r w:rsidR="00EF7405" w:rsidRPr="00296D42">
        <w:rPr>
          <w:rFonts w:ascii="Times New Roman" w:hAnsi="Times New Roman" w:cs="B Nazanin"/>
          <w:i/>
          <w:sz w:val="24"/>
          <w:szCs w:val="24"/>
          <w:lang w:bidi="fa-IR"/>
        </w:rPr>
        <w:t xml:space="preserve"> 0/2 </w:t>
      </w:r>
      <w:r w:rsidR="00233C8B" w:rsidRPr="00233C8B">
        <w:rPr>
          <w:rFonts w:ascii="Times New Roman" w:hAnsi="Times New Roman" w:cs="B Nazanin"/>
          <w:i/>
          <w:position w:val="-6"/>
          <w:sz w:val="24"/>
          <w:szCs w:val="24"/>
          <w:lang w:bidi="fa-IR"/>
        </w:rPr>
        <w:object w:dxaOrig="499" w:dyaOrig="320">
          <v:shape id="_x0000_i1039" type="#_x0000_t75" style="width:24.75pt;height:15.75pt" o:ole="">
            <v:imagedata r:id="rId33" o:title=""/>
          </v:shape>
          <o:OLEObject Type="Embed" ProgID="Equation.DSMT4" ShapeID="_x0000_i1039" DrawAspect="Content" ObjectID="_1721309471" r:id="rId34"/>
        </w:object>
      </w:r>
      <w:r w:rsidR="00233C8B">
        <w:rPr>
          <w:rFonts w:ascii="Times New Roman" w:hAnsi="Times New Roman" w:cs="B Nazanin"/>
          <w:i/>
          <w:sz w:val="24"/>
          <w:szCs w:val="24"/>
          <w:lang w:bidi="fa-IR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اختلاف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="00EF7405"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 xml:space="preserve"> </w:t>
      </w:r>
      <w:r w:rsidR="00EF7405" w:rsidRPr="00296D42">
        <w:rPr>
          <w:rFonts w:ascii="Times New Roman" w:hAnsi="Times New Roman" w:cs="B Nazanin"/>
          <w:i/>
          <w:sz w:val="24"/>
          <w:szCs w:val="24"/>
          <w:lang w:bidi="fa-IR"/>
        </w:rPr>
        <w:t>200v</w:t>
      </w:r>
      <w:r w:rsidR="00EF7405"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برقرار کرده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. در مدت </w:t>
      </w:r>
      <w:r w:rsidR="00EF7405" w:rsidRPr="00296D42">
        <w:rPr>
          <w:rFonts w:ascii="Times New Roman" w:hAnsi="Times New Roman" w:cs="B Nazanin"/>
          <w:i/>
          <w:sz w:val="24"/>
          <w:szCs w:val="24"/>
        </w:rPr>
        <w:t>20 min</w:t>
      </w:r>
      <w:r w:rsidR="00EF7405"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چند 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ووا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ساعت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شود؟(مقاومت و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ژه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رو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="00EF7405" w:rsidRPr="00296D42">
        <w:rPr>
          <w:rFonts w:ascii="Times New Roman" w:hAnsi="Times New Roman" w:cs="B Nazanin"/>
          <w:i/>
          <w:sz w:val="24"/>
          <w:szCs w:val="24"/>
          <w:lang w:bidi="fa-IR"/>
        </w:rPr>
        <w:t xml:space="preserve">  </w:t>
      </w:r>
      <w:r w:rsidR="00233C8B" w:rsidRPr="00233C8B">
        <w:rPr>
          <w:rFonts w:ascii="Times New Roman" w:hAnsi="Times New Roman" w:cs="B Nazanin"/>
          <w:i/>
          <w:position w:val="-6"/>
          <w:sz w:val="24"/>
          <w:szCs w:val="24"/>
          <w:lang w:bidi="fa-IR"/>
        </w:rPr>
        <w:object w:dxaOrig="920" w:dyaOrig="320">
          <v:shape id="_x0000_i1040" type="#_x0000_t75" style="width:45.75pt;height:15.75pt" o:ole="">
            <v:imagedata r:id="rId35" o:title=""/>
          </v:shape>
          <o:OLEObject Type="Embed" ProgID="Equation.DSMT4" ShapeID="_x0000_i1040" DrawAspect="Content" ObjectID="_1721309472" r:id="rId36"/>
        </w:object>
      </w:r>
      <w:r w:rsidR="00233C8B">
        <w:rPr>
          <w:rFonts w:ascii="Times New Roman" w:hAnsi="Times New Roman" w:cs="B Nazanin"/>
          <w:i/>
          <w:sz w:val="24"/>
          <w:szCs w:val="24"/>
          <w:lang w:bidi="fa-IR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است.)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پاسخ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:ابتدا مقاومت 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را محاسبه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EF7405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3320" w:dyaOrig="620">
          <v:shape id="_x0000_i1041" type="#_x0000_t75" style="width:165.75pt;height:30.75pt" o:ole="">
            <v:imagedata r:id="rId37" o:title=""/>
          </v:shape>
          <o:OLEObject Type="Embed" ProgID="Equation.DSMT4" ShapeID="_x0000_i1041" DrawAspect="Content" ObjectID="_1721309473" r:id="rId38"/>
        </w:objec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با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جه به رابط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نرژ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EF7405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5360" w:dyaOrig="660">
          <v:shape id="_x0000_i1042" type="#_x0000_t75" style="width:267.75pt;height:33pt" o:ole="">
            <v:imagedata r:id="rId39" o:title=""/>
          </v:shape>
          <o:OLEObject Type="Embed" ProgID="Equation.DSMT4" ShapeID="_x0000_i1042" DrawAspect="Content" ObjectID="_1721309474" r:id="rId40"/>
        </w:object>
      </w:r>
    </w:p>
    <w:p w:rsidR="000C7470" w:rsidRPr="00296D42" w:rsidRDefault="000C7470" w:rsidP="00233C8B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ثا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: در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دار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،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قاومت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۴۰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اه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رابر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۰/۶۴</w:t>
      </w:r>
      <w:r w:rsidRPr="00296D42">
        <w:rPr>
          <w:rFonts w:ascii="Times New Roman" w:hAnsi="Times New Roman" w:cs="B Nazanin"/>
          <w:i/>
          <w:sz w:val="24"/>
          <w:szCs w:val="24"/>
        </w:rPr>
        <w:t>kw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است. از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قاومت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هر دق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قه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چند الکترون عبور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ند؟</w:t>
      </w:r>
      <w:r w:rsidRPr="00296D42">
        <w:rPr>
          <w:rFonts w:ascii="Times New Roman" w:hAnsi="Times New Roman" w:cs="B Nazanin"/>
          <w:i/>
          <w:sz w:val="24"/>
          <w:szCs w:val="24"/>
        </w:rPr>
        <w:t>(</w:t>
      </w:r>
      <w:r w:rsidR="00233C8B" w:rsidRPr="00233C8B">
        <w:rPr>
          <w:rFonts w:ascii="Times New Roman" w:hAnsi="Times New Roman" w:cs="B Nazanin"/>
          <w:i/>
          <w:position w:val="-6"/>
          <w:sz w:val="24"/>
          <w:szCs w:val="24"/>
        </w:rPr>
        <w:object w:dxaOrig="1280" w:dyaOrig="320">
          <v:shape id="_x0000_i1043" type="#_x0000_t75" style="width:63.75pt;height:15.75pt" o:ole="">
            <v:imagedata r:id="rId41" o:title=""/>
          </v:shape>
          <o:OLEObject Type="Embed" ProgID="Equation.DSMT4" ShapeID="_x0000_i1043" DrawAspect="Content" ObjectID="_1721309475" r:id="rId42"/>
        </w:object>
      </w:r>
      <w:r w:rsidR="00233C8B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>)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پاسخ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: 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طبق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رابطه 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مقاومت د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:</w:t>
      </w:r>
    </w:p>
    <w:p w:rsidR="00244032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10"/>
          <w:sz w:val="24"/>
          <w:szCs w:val="24"/>
        </w:rPr>
        <w:object w:dxaOrig="5280" w:dyaOrig="360">
          <v:shape id="_x0000_i1044" type="#_x0000_t75" style="width:264pt;height:18pt" o:ole="">
            <v:imagedata r:id="rId43" o:title=""/>
          </v:shape>
          <o:OLEObject Type="Embed" ProgID="Equation.DSMT4" ShapeID="_x0000_i1044" DrawAspect="Content" ObjectID="_1721309476" r:id="rId44"/>
        </w:objec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حا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طبق رابط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شدت ج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</w:rPr>
        <w:t>:</w:t>
      </w:r>
    </w:p>
    <w:p w:rsidR="00244032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3760" w:dyaOrig="660">
          <v:shape id="_x0000_i1045" type="#_x0000_t75" style="width:188.25pt;height:33pt" o:ole="">
            <v:imagedata r:id="rId45" o:title=""/>
          </v:shape>
          <o:OLEObject Type="Embed" ProgID="Equation.DSMT4" ShapeID="_x0000_i1045" DrawAspect="Content" ObjectID="_1721309477" r:id="rId46"/>
        </w:object>
      </w:r>
    </w:p>
    <w:p w:rsidR="00244032" w:rsidRPr="00296D42" w:rsidRDefault="00921EC4" w:rsidP="00233C8B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مثال : یک کتری برقی با ولتاژ </w:t>
      </w:r>
      <w:r w:rsidRPr="00296D42">
        <w:rPr>
          <w:rFonts w:ascii="Times New Roman" w:hAnsi="Times New Roman" w:cs="B Nazanin"/>
          <w:i/>
          <w:sz w:val="24"/>
          <w:szCs w:val="24"/>
        </w:rPr>
        <w:t>120 V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کار می‌کند می تواند در مدت </w:t>
      </w:r>
      <w:r w:rsidRPr="00296D42">
        <w:rPr>
          <w:rFonts w:ascii="Times New Roman" w:hAnsi="Times New Roman" w:cs="B Nazanin"/>
          <w:i/>
          <w:sz w:val="24"/>
          <w:szCs w:val="24"/>
        </w:rPr>
        <w:t>7 MIN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دمای 500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آب را از  </w:t>
      </w:r>
      <w:r w:rsidR="00233C8B" w:rsidRPr="00233C8B">
        <w:rPr>
          <w:rFonts w:ascii="Times New Roman" w:hAnsi="Times New Roman" w:cs="B Nazanin"/>
          <w:i/>
          <w:position w:val="-6"/>
          <w:sz w:val="24"/>
          <w:szCs w:val="24"/>
        </w:rPr>
        <w:object w:dxaOrig="499" w:dyaOrig="279">
          <v:shape id="_x0000_i1047" type="#_x0000_t75" style="width:24.75pt;height:14.25pt" o:ole="">
            <v:imagedata r:id="rId47" o:title=""/>
          </v:shape>
          <o:OLEObject Type="Embed" ProgID="Equation.DSMT4" ShapeID="_x0000_i1047" DrawAspect="Content" ObjectID="_1721309478" r:id="rId48"/>
        </w:object>
      </w:r>
      <w:r w:rsidR="00233C8B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به </w:t>
      </w:r>
      <w:r w:rsidR="00233C8B" w:rsidRPr="00233C8B">
        <w:rPr>
          <w:rFonts w:ascii="Times New Roman" w:hAnsi="Times New Roman" w:cs="B Nazanin"/>
          <w:i/>
          <w:position w:val="-6"/>
          <w:sz w:val="24"/>
          <w:szCs w:val="24"/>
        </w:rPr>
        <w:object w:dxaOrig="580" w:dyaOrig="279">
          <v:shape id="_x0000_i1046" type="#_x0000_t75" style="width:29.25pt;height:14.25pt" o:ole="">
            <v:imagedata r:id="rId49" o:title=""/>
          </v:shape>
          <o:OLEObject Type="Embed" ProgID="Equation.DSMT4" ShapeID="_x0000_i1046" DrawAspect="Content" ObjectID="_1721309479" r:id="rId50"/>
        </w:object>
      </w:r>
      <w:r w:rsidR="00233C8B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برساند مقاومت الکتریکی سیم گرم کن برقی چند اهم است؟ ( گرمای ویژه آب </w:t>
      </w:r>
      <w:r w:rsidR="00233C8B" w:rsidRPr="00233C8B">
        <w:rPr>
          <w:rFonts w:ascii="Times New Roman" w:hAnsi="Times New Roman" w:cs="B Nazanin"/>
          <w:i/>
          <w:position w:val="-32"/>
          <w:sz w:val="24"/>
          <w:szCs w:val="24"/>
        </w:rPr>
        <w:object w:dxaOrig="1040" w:dyaOrig="700">
          <v:shape id="_x0000_i1048" type="#_x0000_t75" style="width:51.75pt;height:35.25pt" o:ole="">
            <v:imagedata r:id="rId51" o:title=""/>
          </v:shape>
          <o:OLEObject Type="Embed" ProgID="Equation.DSMT4" ShapeID="_x0000_i1048" DrawAspect="Content" ObjectID="_1721309480" r:id="rId52"/>
        </w:object>
      </w:r>
      <w:r w:rsidR="00233C8B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و اتلاف انرژی ناچیز است.</w:t>
      </w:r>
    </w:p>
    <w:p w:rsidR="00921EC4" w:rsidRPr="00296D42" w:rsidRDefault="00921EC4" w:rsidP="00921EC4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پاسخ : ابتدا انرژی الکتریکی مصرفی کتری مقدار گرمایی که کتری به آب داده را محاسبه می کنیم:</w:t>
      </w:r>
    </w:p>
    <w:p w:rsidR="00233C8B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</w:rPr>
      </w:pPr>
      <w:r w:rsidRPr="00233C8B">
        <w:rPr>
          <w:rFonts w:ascii="Times New Roman" w:hAnsi="Times New Roman" w:cs="B Nazanin"/>
          <w:i/>
          <w:position w:val="-14"/>
          <w:sz w:val="24"/>
          <w:szCs w:val="24"/>
        </w:rPr>
        <w:object w:dxaOrig="4860" w:dyaOrig="400">
          <v:shape id="_x0000_i1049" type="#_x0000_t75" style="width:243pt;height:20.25pt" o:ole="">
            <v:imagedata r:id="rId53" o:title=""/>
          </v:shape>
          <o:OLEObject Type="Embed" ProgID="Equation.DSMT4" ShapeID="_x0000_i1049" DrawAspect="Content" ObjectID="_1721309481" r:id="rId54"/>
        </w:object>
      </w:r>
    </w:p>
    <w:p w:rsidR="00244032" w:rsidRPr="00296D42" w:rsidRDefault="0069134B" w:rsidP="00233C8B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حال توان مصرفی کتری را حساب می کنیم.</w:t>
      </w:r>
    </w:p>
    <w:p w:rsidR="0069134B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</w:rPr>
      </w:pPr>
      <w:r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3320" w:dyaOrig="620">
          <v:shape id="_x0000_i1050" type="#_x0000_t75" style="width:165.75pt;height:30.75pt" o:ole="">
            <v:imagedata r:id="rId55" o:title=""/>
          </v:shape>
          <o:OLEObject Type="Embed" ProgID="Equation.DSMT4" ShapeID="_x0000_i1050" DrawAspect="Content" ObjectID="_1721309482" r:id="rId56"/>
        </w:object>
      </w:r>
    </w:p>
    <w:p w:rsidR="0069134B" w:rsidRPr="00296D42" w:rsidRDefault="0069134B" w:rsidP="00244032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cs"/>
          <w:i/>
          <w:sz w:val="24"/>
          <w:szCs w:val="24"/>
          <w:rtl/>
        </w:rPr>
        <w:lastRenderedPageBreak/>
        <w:t>طبق رابطه ی توان مصرفی در مقاومت داریم :</w:t>
      </w:r>
    </w:p>
    <w:p w:rsidR="0069134B" w:rsidRPr="00296D42" w:rsidRDefault="00233C8B" w:rsidP="00233C8B">
      <w:pPr>
        <w:bidi/>
        <w:jc w:val="center"/>
        <w:rPr>
          <w:rFonts w:ascii="Times New Roman" w:hAnsi="Times New Roman" w:cs="B Nazanin"/>
          <w:i/>
          <w:sz w:val="24"/>
          <w:szCs w:val="24"/>
          <w:rtl/>
          <w:lang w:bidi="fa-IR"/>
        </w:rPr>
      </w:pPr>
      <w:r w:rsidRPr="00233C8B">
        <w:rPr>
          <w:rFonts w:ascii="Times New Roman" w:hAnsi="Times New Roman" w:cs="B Nazanin"/>
          <w:i/>
          <w:position w:val="-24"/>
          <w:sz w:val="24"/>
          <w:szCs w:val="24"/>
          <w:lang w:bidi="fa-IR"/>
        </w:rPr>
        <w:object w:dxaOrig="3180" w:dyaOrig="660">
          <v:shape id="_x0000_i1051" type="#_x0000_t75" style="width:159pt;height:33pt" o:ole="">
            <v:imagedata r:id="rId57" o:title=""/>
          </v:shape>
          <o:OLEObject Type="Embed" ProgID="Equation.DSMT4" ShapeID="_x0000_i1051" DrawAspect="Content" ObjectID="_1721309483" r:id="rId58"/>
        </w:object>
      </w:r>
    </w:p>
    <w:p w:rsidR="000C7470" w:rsidRPr="00296D42" w:rsidRDefault="000C7470" w:rsidP="0069134B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ثا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: دو لامپ رشته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اخت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ر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ا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ه جنس و طول رشته آن ها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سا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ست،ول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رشته لامپ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B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ضخ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ر از رشته لامپ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A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است. وقت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لامپ ها به ولتاژ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سا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وصل شوند،لامپ __پرنور تر خواهد بود ،ز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را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قاومت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__دار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C7470" w:rsidRPr="00296D42" w:rsidRDefault="000C7470" w:rsidP="00233C8B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پاسخ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: طبق رابط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="00233C8B"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760" w:dyaOrig="620">
          <v:shape id="_x0000_i1052" type="#_x0000_t75" style="width:38.25pt;height:30.75pt" o:ole="">
            <v:imagedata r:id="rId59" o:title=""/>
          </v:shape>
          <o:OLEObject Type="Embed" ProgID="Equation.DSMT4" ShapeID="_x0000_i1052" DrawAspect="Content" ObjectID="_1721309484" r:id="rId60"/>
        </w:object>
      </w:r>
      <w:r w:rsidR="00233C8B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باتوجه به ثابت بودن جنس (</w:t>
      </w:r>
      <w:r w:rsidR="00921EC4" w:rsidRPr="00296D42">
        <w:rPr>
          <w:rFonts w:ascii="Times New Roman" w:hAnsi="Times New Roman" w:cs="B Nazanin"/>
          <w:i/>
          <w:sz w:val="24"/>
          <w:szCs w:val="24"/>
        </w:rPr>
        <w:sym w:font="Symbol" w:char="F072"/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و طول 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="0069134B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(L)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،چون رشت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لامپ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B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ضخ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ر از رشت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لامپ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A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است ،</w:t>
      </w:r>
      <w:r w:rsidR="00921EC4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>(Aa</w:t>
      </w:r>
      <w:r w:rsidR="00921EC4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>&lt;</w:t>
      </w:r>
      <w:r w:rsidR="00921EC4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>AB)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پس مقاومت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B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از</w:t>
      </w:r>
      <w:r w:rsidRPr="00296D42">
        <w:rPr>
          <w:rFonts w:ascii="Times New Roman" w:hAnsi="Times New Roman" w:cs="B Nazanin"/>
          <w:i/>
          <w:sz w:val="24"/>
          <w:szCs w:val="24"/>
        </w:rPr>
        <w:t>A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کمتر است</w:t>
      </w:r>
      <w:r w:rsidR="00921EC4" w:rsidRPr="00296D42">
        <w:rPr>
          <w:rFonts w:ascii="Times New Roman" w:hAnsi="Times New Roman" w:cs="B Nazanin"/>
          <w:i/>
          <w:sz w:val="24"/>
          <w:szCs w:val="24"/>
        </w:rPr>
        <w:t xml:space="preserve">  </w:t>
      </w:r>
      <w:r w:rsidRPr="00296D42">
        <w:rPr>
          <w:rFonts w:ascii="Times New Roman" w:hAnsi="Times New Roman" w:cs="B Nazanin"/>
          <w:i/>
          <w:sz w:val="24"/>
          <w:szCs w:val="24"/>
        </w:rPr>
        <w:t>.(</w:t>
      </w:r>
      <w:r w:rsidR="00233C8B" w:rsidRPr="00233C8B">
        <w:rPr>
          <w:rFonts w:ascii="Times New Roman" w:hAnsi="Times New Roman" w:cs="B Nazanin"/>
          <w:i/>
          <w:position w:val="-12"/>
          <w:sz w:val="24"/>
          <w:szCs w:val="24"/>
        </w:rPr>
        <w:object w:dxaOrig="780" w:dyaOrig="360">
          <v:shape id="_x0000_i1053" type="#_x0000_t75" style="width:39pt;height:18pt" o:ole="">
            <v:imagedata r:id="rId61" o:title=""/>
          </v:shape>
          <o:OLEObject Type="Embed" ProgID="Equation.DSMT4" ShapeID="_x0000_i1053" DrawAspect="Content" ObjectID="_1721309485" r:id="rId62"/>
        </w:object>
      </w:r>
      <w:r w:rsidR="00233C8B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>)</w:t>
      </w:r>
    </w:p>
    <w:p w:rsidR="000C7470" w:rsidRPr="00296D42" w:rsidRDefault="000C7470" w:rsidP="00233C8B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ز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ط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و لامپ به اختلاف پتانس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سا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وصل شده اند ،پس بر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ق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سه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و لامپ بهتر است از رابط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="00233C8B"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760" w:dyaOrig="660">
          <v:shape id="_x0000_i1054" type="#_x0000_t75" style="width:38.25pt;height:33pt" o:ole="">
            <v:imagedata r:id="rId63" o:title=""/>
          </v:shape>
          <o:OLEObject Type="Embed" ProgID="Equation.DSMT4" ShapeID="_x0000_i1054" DrawAspect="Content" ObjectID="_1721309486" r:id="rId64"/>
        </w:object>
      </w:r>
      <w:r w:rsidR="00233C8B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="00921EC4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استفاده ک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. لامپ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ه مقاومت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م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ارد ،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و در نت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جه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روشن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ش ب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شتر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ست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پس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لامپ</w:t>
      </w:r>
      <w:r w:rsidR="00921EC4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B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پر نور تر از لامپ</w:t>
      </w:r>
      <w:r w:rsidR="00921EC4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A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خواهد بو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ثا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:مقاومت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لامپ رشته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خاموش را توسط اهم متر اندازه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،</w:t>
      </w:r>
      <w:r w:rsidR="0069134B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سپس به کمک مشخصات نوشته شده بر رو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لامپ،مقاومت آن را محاسبه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.کدام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ز دو عدد به دست آمده بزرگ تر است؟چرا؟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پاسخ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:عد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ه با استفاده از مشخصات رو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لامپ و محاسبات بدست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آ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زرگتر است، ز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را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عدد نشان دهنده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لامپ در حالت روشن است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قاومت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لامپ در حالت روشن ،</w:t>
      </w:r>
      <w:r w:rsidR="0069134B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ب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شتر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ز خاموش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اش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دگرفت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؟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جاه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خال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را با عبارت مناسب تک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ل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C7470" w:rsidRPr="00296D42" w:rsidRDefault="000C7470" w:rsidP="00233C8B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آ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مقاومت ___(</w:t>
      </w:r>
      <w:r w:rsidR="00233C8B"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639" w:dyaOrig="620">
          <v:shape id="_x0000_i1055" type="#_x0000_t75" style="width:32.25pt;height:30.75pt" o:ole="">
            <v:imagedata r:id="rId65" o:title=""/>
          </v:shape>
          <o:OLEObject Type="Embed" ProgID="Equation.DSMT4" ShapeID="_x0000_i1055" DrawAspect="Content" ObjectID="_1721309487" r:id="rId66"/>
        </w:object>
      </w:r>
      <w:r w:rsidR="00233C8B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</w:t>
      </w:r>
      <w:r w:rsidR="0069134B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است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C7470" w:rsidRPr="00296D42" w:rsidRDefault="000C7470" w:rsidP="00233C8B">
      <w:pPr>
        <w:bidi/>
        <w:jc w:val="both"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ب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اگر ج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عبو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از مقاومت سه برابر شود ، توان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___(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۹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،</w:t>
      </w:r>
      <w:r w:rsidR="00233C8B"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200" w:dyaOrig="620">
          <v:shape id="_x0000_i1056" type="#_x0000_t75" style="width:9.75pt;height:30.75pt" o:ole="">
            <v:imagedata r:id="rId67" o:title=""/>
          </v:shape>
          <o:OLEObject Type="Embed" ProgID="Equation.DSMT4" ShapeID="_x0000_i1056" DrawAspect="Content" ObjectID="_1721309488" r:id="rId68"/>
        </w:object>
      </w:r>
      <w:r w:rsidR="00233C8B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)</w:t>
      </w:r>
      <w:r w:rsidR="0069134B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برابر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شو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C7470" w:rsidRPr="00296D42" w:rsidRDefault="000C7470" w:rsidP="00233C8B">
      <w:pPr>
        <w:bidi/>
        <w:jc w:val="both"/>
        <w:rPr>
          <w:rFonts w:ascii="Times New Roman" w:hAnsi="Times New Roman" w:cs="B Nazanin"/>
          <w:i/>
          <w:sz w:val="24"/>
          <w:szCs w:val="24"/>
          <w:rtl/>
          <w:lang w:bidi="fa-IR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جواب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:الف)</w:t>
      </w:r>
      <w:r w:rsidR="00233C8B" w:rsidRPr="00233C8B">
        <w:rPr>
          <w:rFonts w:ascii="Times New Roman" w:hAnsi="Times New Roman" w:cs="B Nazanin"/>
          <w:i/>
          <w:position w:val="-24"/>
          <w:sz w:val="24"/>
          <w:szCs w:val="24"/>
        </w:rPr>
        <w:object w:dxaOrig="279" w:dyaOrig="620">
          <v:shape id="_x0000_i1057" type="#_x0000_t75" style="width:14.25pt;height:30.75pt" o:ole="">
            <v:imagedata r:id="rId69" o:title=""/>
          </v:shape>
          <o:OLEObject Type="Embed" ProgID="Equation.DSMT4" ShapeID="_x0000_i1057" DrawAspect="Content" ObjectID="_1721309489" r:id="rId70"/>
        </w:object>
      </w:r>
      <w:r w:rsidR="00233C8B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)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۹</w:t>
      </w:r>
    </w:p>
    <w:p w:rsidR="000C7470" w:rsidRPr="00296D42" w:rsidRDefault="000C7470" w:rsidP="000C7470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/>
          <w:i/>
          <w:sz w:val="24"/>
          <w:szCs w:val="24"/>
          <w:rtl/>
        </w:rPr>
        <w:t>چ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ادگرفت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؟</w:t>
      </w:r>
    </w:p>
    <w:p w:rsidR="000C7470" w:rsidRPr="00296D42" w:rsidRDefault="000C7470" w:rsidP="00001291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دو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سر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رسانا به مقاومت الک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="0069134B"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</w:rPr>
        <w:t xml:space="preserve"> </w:t>
      </w:r>
      <w:r w:rsidR="00233C8B" w:rsidRPr="00233C8B">
        <w:rPr>
          <w:rFonts w:ascii="Times New Roman" w:hAnsi="Times New Roman" w:cs="B Nazanin"/>
          <w:i/>
          <w:position w:val="-6"/>
          <w:sz w:val="24"/>
          <w:szCs w:val="24"/>
        </w:rPr>
        <w:object w:dxaOrig="820" w:dyaOrig="279">
          <v:shape id="_x0000_i1058" type="#_x0000_t75" style="width:41.25pt;height:14.25pt" o:ole="">
            <v:imagedata r:id="rId71" o:title=""/>
          </v:shape>
          <o:OLEObject Type="Embed" ProgID="Equation.DSMT4" ShapeID="_x0000_i1058" DrawAspect="Content" ObjectID="_1721309490" r:id="rId72"/>
        </w:object>
      </w:r>
      <w:r w:rsidR="00233C8B">
        <w:rPr>
          <w:rFonts w:ascii="Times New Roman" w:hAnsi="Times New Roman" w:cs="B Nazanin"/>
          <w:i/>
          <w:sz w:val="24"/>
          <w:szCs w:val="24"/>
        </w:rPr>
        <w:t xml:space="preserve"> </w:t>
      </w:r>
      <w:r w:rsidR="00921EC4" w:rsidRPr="00296D42">
        <w:rPr>
          <w:rFonts w:ascii="Times New Roman" w:hAnsi="Times New Roman" w:cs="B Nazanin" w:hint="cs"/>
          <w:i/>
          <w:sz w:val="24"/>
          <w:szCs w:val="24"/>
          <w:rtl/>
          <w:lang w:bidi="fa-IR"/>
        </w:rPr>
        <w:t>را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ه دو سر 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ک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ات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بند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م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؛به طور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که در مقاومت </w:t>
      </w:r>
      <w:r w:rsidR="00001291" w:rsidRPr="00001291">
        <w:rPr>
          <w:rFonts w:ascii="Times New Roman" w:hAnsi="Times New Roman" w:cs="B Nazanin"/>
          <w:i/>
          <w:position w:val="-6"/>
          <w:sz w:val="24"/>
          <w:szCs w:val="24"/>
        </w:rPr>
        <w:object w:dxaOrig="340" w:dyaOrig="279">
          <v:shape id="_x0000_i1059" type="#_x0000_t75" style="width:17.25pt;height:14.25pt" o:ole="">
            <v:imagedata r:id="rId73" o:title=""/>
          </v:shape>
          <o:OLEObject Type="Embed" ProgID="Equation.DSMT4" ShapeID="_x0000_i1059" DrawAspect="Content" ObjectID="_1721309491" r:id="rId74"/>
        </w:object>
      </w:r>
      <w:r w:rsidR="00001291">
        <w:rPr>
          <w:rFonts w:ascii="Times New Roman" w:hAnsi="Times New Roman" w:cs="B Nazanin"/>
          <w:i/>
          <w:sz w:val="24"/>
          <w:szCs w:val="24"/>
          <w:rtl/>
        </w:rPr>
        <w:t xml:space="preserve"> </w:t>
      </w:r>
      <w:bookmarkStart w:id="0" w:name="_GoBack"/>
      <w:bookmarkEnd w:id="0"/>
      <w:r w:rsidR="00921EC4" w:rsidRPr="00296D42">
        <w:rPr>
          <w:rFonts w:ascii="Times New Roman" w:hAnsi="Times New Roman" w:cs="B Nazanin" w:hint="cs"/>
          <w:i/>
          <w:sz w:val="24"/>
          <w:szCs w:val="24"/>
          <w:rtl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برقرار م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شود</w:t>
      </w:r>
      <w:r w:rsidRPr="00296D42">
        <w:rPr>
          <w:rFonts w:ascii="Times New Roman" w:hAnsi="Times New Roman" w:cs="B Nazanin"/>
          <w:i/>
          <w:sz w:val="24"/>
          <w:szCs w:val="24"/>
        </w:rPr>
        <w:t>.</w:t>
      </w:r>
    </w:p>
    <w:p w:rsidR="000C7470" w:rsidRPr="00296D42" w:rsidRDefault="000C7470" w:rsidP="000C7470">
      <w:pPr>
        <w:bidi/>
        <w:rPr>
          <w:rFonts w:ascii="Times New Roman" w:hAnsi="Times New Roman" w:cs="B Nazanin"/>
          <w:i/>
          <w:sz w:val="24"/>
          <w:szCs w:val="24"/>
          <w:rtl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lastRenderedPageBreak/>
        <w:t>توا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صرف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در ا</w:t>
      </w:r>
      <w:r w:rsidRPr="00296D42">
        <w:rPr>
          <w:rFonts w:ascii="Times New Roman" w:hAnsi="Times New Roman" w:cs="B Nazanin" w:hint="cs"/>
          <w:i/>
          <w:sz w:val="24"/>
          <w:szCs w:val="24"/>
          <w:rtl/>
        </w:rPr>
        <w:t>ی</w:t>
      </w: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ن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مقاومت چند وات است؟</w:t>
      </w:r>
    </w:p>
    <w:p w:rsidR="000C7470" w:rsidRPr="00296D42" w:rsidRDefault="000C7470" w:rsidP="000C7470">
      <w:pPr>
        <w:bidi/>
        <w:jc w:val="both"/>
        <w:rPr>
          <w:rFonts w:ascii="Times New Roman" w:hAnsi="Times New Roman" w:cs="B Nazanin"/>
          <w:i/>
          <w:sz w:val="24"/>
          <w:szCs w:val="24"/>
        </w:rPr>
      </w:pPr>
      <w:r w:rsidRPr="00296D42">
        <w:rPr>
          <w:rFonts w:ascii="Times New Roman" w:hAnsi="Times New Roman" w:cs="B Nazanin" w:hint="eastAsia"/>
          <w:i/>
          <w:sz w:val="24"/>
          <w:szCs w:val="24"/>
          <w:rtl/>
        </w:rPr>
        <w:t>جواب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 xml:space="preserve"> : </w:t>
      </w:r>
      <w:r w:rsidRPr="00296D42">
        <w:rPr>
          <w:rFonts w:ascii="Times New Roman" w:hAnsi="Times New Roman" w:cs="B Nazanin"/>
          <w:i/>
          <w:sz w:val="24"/>
          <w:szCs w:val="24"/>
          <w:rtl/>
          <w:lang w:bidi="fa-IR"/>
        </w:rPr>
        <w:t>۲۴</w:t>
      </w:r>
      <w:r w:rsidR="0069134B" w:rsidRPr="00296D42">
        <w:rPr>
          <w:rFonts w:ascii="Times New Roman" w:hAnsi="Times New Roman" w:cs="B Nazanin"/>
          <w:i/>
          <w:sz w:val="24"/>
          <w:szCs w:val="24"/>
          <w:lang w:bidi="fa-IR"/>
        </w:rPr>
        <w:t xml:space="preserve"> </w:t>
      </w:r>
      <w:r w:rsidRPr="00296D42">
        <w:rPr>
          <w:rFonts w:ascii="Times New Roman" w:hAnsi="Times New Roman" w:cs="B Nazanin"/>
          <w:i/>
          <w:sz w:val="24"/>
          <w:szCs w:val="24"/>
          <w:rtl/>
        </w:rPr>
        <w:t>وات</w:t>
      </w:r>
    </w:p>
    <w:sectPr w:rsidR="000C7470" w:rsidRPr="00296D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0802"/>
    <w:rsid w:val="00001291"/>
    <w:rsid w:val="00084AA1"/>
    <w:rsid w:val="000C7470"/>
    <w:rsid w:val="001002C5"/>
    <w:rsid w:val="00233C8B"/>
    <w:rsid w:val="00244032"/>
    <w:rsid w:val="00296D42"/>
    <w:rsid w:val="0069134B"/>
    <w:rsid w:val="007F28D0"/>
    <w:rsid w:val="008B42F5"/>
    <w:rsid w:val="00921EC4"/>
    <w:rsid w:val="00A61D56"/>
    <w:rsid w:val="00AF1625"/>
    <w:rsid w:val="00B35838"/>
    <w:rsid w:val="00C42072"/>
    <w:rsid w:val="00CB0802"/>
    <w:rsid w:val="00EF7405"/>
    <w:rsid w:val="00FB3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F28D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3C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3C8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7F28D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3C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3C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46</Words>
  <Characters>539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6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f</cp:lastModifiedBy>
  <cp:revision>2</cp:revision>
  <dcterms:created xsi:type="dcterms:W3CDTF">2022-08-06T12:12:00Z</dcterms:created>
  <dcterms:modified xsi:type="dcterms:W3CDTF">2022-08-06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